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5DB" w:rsidRDefault="00DB6ECA" w:rsidP="00DB6ECA">
      <w:pPr>
        <w:pStyle w:val="Title"/>
      </w:pPr>
      <w:r>
        <w:t>SFWR ENG 4AA4</w:t>
      </w:r>
    </w:p>
    <w:p w:rsidR="00DB6ECA" w:rsidRDefault="00DB6ECA" w:rsidP="00DB6ECA">
      <w:pPr>
        <w:pStyle w:val="NoSpacing"/>
      </w:pPr>
      <w:r>
        <w:t>Kemal Ahmed</w:t>
      </w:r>
    </w:p>
    <w:p w:rsidR="00DB6ECA" w:rsidRDefault="00DB6ECA" w:rsidP="00DB6ECA">
      <w:pPr>
        <w:pStyle w:val="NoSpacing"/>
      </w:pPr>
      <w:r>
        <w:t>Fall 2015</w:t>
      </w:r>
    </w:p>
    <w:p w:rsidR="00DB6ECA" w:rsidRDefault="00DB6ECA" w:rsidP="00DB6ECA">
      <w:pPr>
        <w:pStyle w:val="NoSpacing"/>
      </w:pPr>
      <w:r>
        <w:t>Dr. Down</w:t>
      </w:r>
    </w:p>
    <w:p w:rsidR="00EC5BA3" w:rsidRDefault="00EC5BA3" w:rsidP="00DB6ECA">
      <w:pPr>
        <w:pStyle w:val="NoSpacing"/>
      </w:pPr>
    </w:p>
    <w:p w:rsidR="00EC5BA3" w:rsidRDefault="00EC5BA3" w:rsidP="00DB6ECA">
      <w:pPr>
        <w:pStyle w:val="NoSpacing"/>
      </w:pPr>
      <w:r>
        <w:t xml:space="preserve">Note: information from the pre-requisite, </w:t>
      </w:r>
      <w:hyperlink r:id="rId8" w:history="1">
        <w:r w:rsidRPr="00EC5BA3">
          <w:rPr>
            <w:rStyle w:val="Hyperlink"/>
          </w:rPr>
          <w:t>SFWR ENG 3DX4</w:t>
        </w:r>
      </w:hyperlink>
      <w:r>
        <w:t xml:space="preserve"> will not be included in this summary (although corrections will be).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CA"/>
        </w:rPr>
        <w:id w:val="557064983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A00DB0" w:rsidRDefault="00A00DB0">
          <w:pPr>
            <w:pStyle w:val="TOCHeading"/>
          </w:pPr>
          <w:r>
            <w:t>Contents</w:t>
          </w:r>
        </w:p>
        <w:p w:rsidR="00A00DB0" w:rsidRDefault="00A00DB0">
          <w:pPr>
            <w:pStyle w:val="TOC1"/>
            <w:tabs>
              <w:tab w:val="right" w:leader="dot" w:pos="9350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30216147" w:history="1">
            <w:r w:rsidRPr="00A35D47">
              <w:rPr>
                <w:rStyle w:val="Hyperlink"/>
                <w:noProof/>
              </w:rPr>
              <w:t>Real-Time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30216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745DC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00DB0" w:rsidRDefault="007D5231">
          <w:pPr>
            <w:pStyle w:val="TOC2"/>
            <w:tabs>
              <w:tab w:val="right" w:leader="dot" w:pos="9350"/>
            </w:tabs>
            <w:rPr>
              <w:noProof/>
            </w:rPr>
          </w:pPr>
          <w:hyperlink w:anchor="_Toc430216148" w:history="1">
            <w:r w:rsidR="00A00DB0" w:rsidRPr="00A35D47">
              <w:rPr>
                <w:rStyle w:val="Hyperlink"/>
                <w:noProof/>
              </w:rPr>
              <w:t>Classifications</w:t>
            </w:r>
            <w:r w:rsidR="00A00DB0">
              <w:rPr>
                <w:noProof/>
                <w:webHidden/>
              </w:rPr>
              <w:tab/>
            </w:r>
            <w:r w:rsidR="00A00DB0">
              <w:rPr>
                <w:noProof/>
                <w:webHidden/>
              </w:rPr>
              <w:fldChar w:fldCharType="begin"/>
            </w:r>
            <w:r w:rsidR="00A00DB0">
              <w:rPr>
                <w:noProof/>
                <w:webHidden/>
              </w:rPr>
              <w:instrText xml:space="preserve"> PAGEREF _Toc430216148 \h </w:instrText>
            </w:r>
            <w:r w:rsidR="00A00DB0">
              <w:rPr>
                <w:noProof/>
                <w:webHidden/>
              </w:rPr>
            </w:r>
            <w:r w:rsidR="00A00DB0">
              <w:rPr>
                <w:noProof/>
                <w:webHidden/>
              </w:rPr>
              <w:fldChar w:fldCharType="separate"/>
            </w:r>
            <w:r w:rsidR="005745DC">
              <w:rPr>
                <w:noProof/>
                <w:webHidden/>
              </w:rPr>
              <w:t>1</w:t>
            </w:r>
            <w:r w:rsidR="00A00DB0">
              <w:rPr>
                <w:noProof/>
                <w:webHidden/>
              </w:rPr>
              <w:fldChar w:fldCharType="end"/>
            </w:r>
          </w:hyperlink>
        </w:p>
        <w:p w:rsidR="00A00DB0" w:rsidRDefault="00A00DB0">
          <w:r>
            <w:rPr>
              <w:b/>
              <w:bCs/>
              <w:noProof/>
            </w:rPr>
            <w:fldChar w:fldCharType="end"/>
          </w:r>
        </w:p>
      </w:sdtContent>
    </w:sdt>
    <w:p w:rsidR="00A00DB0" w:rsidRDefault="00A00DB0" w:rsidP="00DB6ECA">
      <w:pPr>
        <w:pStyle w:val="NoSpacing"/>
      </w:pPr>
    </w:p>
    <w:p w:rsidR="00DB6ECA" w:rsidRDefault="00617EA7" w:rsidP="00617EA7">
      <w:pPr>
        <w:pStyle w:val="Heading1"/>
      </w:pPr>
      <w:bookmarkStart w:id="0" w:name="_Toc430216147"/>
      <w:r>
        <w:t>Real-Time Systems</w:t>
      </w:r>
      <w:bookmarkEnd w:id="0"/>
    </w:p>
    <w:p w:rsidR="00625F7B" w:rsidRDefault="00617EA7" w:rsidP="00625F7B">
      <w:pPr>
        <w:pStyle w:val="Heading2"/>
      </w:pPr>
      <w:bookmarkStart w:id="1" w:name="_Toc430216148"/>
      <w:r>
        <w:t>Classifications</w:t>
      </w:r>
      <w:bookmarkEnd w:id="1"/>
    </w:p>
    <w:p w:rsidR="00625F7B" w:rsidRPr="00625F7B" w:rsidRDefault="00625F7B" w:rsidP="00625F7B">
      <w:pPr>
        <w:pStyle w:val="NoSpacing"/>
      </w:pPr>
      <w:r>
        <w:t>What happens upon failure to meet deadlines: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Soft</w:t>
      </w:r>
      <w:r>
        <w:t>:</w:t>
      </w:r>
      <w:r w:rsidR="00DC1B72">
        <w:t xml:space="preserve"> performance is degraded but not destroyed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>
        <w:rPr>
          <w:b/>
        </w:rPr>
        <w:t>Firm</w:t>
      </w:r>
      <w:r>
        <w:t>:</w:t>
      </w:r>
      <w:r w:rsidR="005D21E8">
        <w:t xml:space="preserve"> a few times will simply degrade performance, but after may lead to system failure</w:t>
      </w:r>
    </w:p>
    <w:p w:rsidR="00617EA7" w:rsidRDefault="00617EA7" w:rsidP="00617EA7">
      <w:pPr>
        <w:pStyle w:val="ListParagraph"/>
        <w:numPr>
          <w:ilvl w:val="0"/>
          <w:numId w:val="1"/>
        </w:numPr>
      </w:pPr>
      <w:r w:rsidRPr="00617EA7">
        <w:rPr>
          <w:b/>
        </w:rPr>
        <w:t>Hard</w:t>
      </w:r>
      <w:r>
        <w:t>:</w:t>
      </w:r>
      <w:r w:rsidR="00625F7B">
        <w:t xml:space="preserve"> complete and catastrophic system failure</w:t>
      </w:r>
    </w:p>
    <w:p w:rsidR="00617EA7" w:rsidRDefault="00617EA7" w:rsidP="00617EA7">
      <w:pPr>
        <w:pStyle w:val="ListParagraph"/>
        <w:numPr>
          <w:ilvl w:val="1"/>
          <w:numId w:val="1"/>
        </w:numPr>
      </w:pPr>
      <w:r>
        <w:rPr>
          <w:b/>
        </w:rPr>
        <w:t>Safety Critical</w:t>
      </w:r>
      <w:r>
        <w:t xml:space="preserve">: may cause injury / death </w:t>
      </w:r>
      <w:r w:rsidR="00625F7B">
        <w:t>(a type of hard)</w:t>
      </w:r>
    </w:p>
    <w:p w:rsidR="00AD21FE" w:rsidRDefault="00AD21FE" w:rsidP="00AD21FE">
      <w:pPr>
        <w:pStyle w:val="NoSpacing"/>
      </w:pPr>
    </w:p>
    <w:p w:rsidR="00AD21FE" w:rsidRDefault="00AD21FE" w:rsidP="00AD21FE">
      <w:pPr>
        <w:pStyle w:val="NoSpacing"/>
      </w:pPr>
      <w:r w:rsidRPr="00800567">
        <w:rPr>
          <w:b/>
        </w:rPr>
        <w:t>Forward difference method</w:t>
      </w:r>
      <w:r w:rsidR="00800567">
        <w:t xml:space="preserve">: derivatives using </w:t>
      </w:r>
      <w:r w:rsidR="001D447B" w:rsidRPr="001D447B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9pt;height:33pt" o:ole="">
            <v:imagedata r:id="rId9" o:title=""/>
          </v:shape>
          <o:OLEObject Type="Embed" ProgID="Equation.DSMT4" ShapeID="_x0000_i1025" DrawAspect="Content" ObjectID="_1504101403" r:id="rId10"/>
        </w:object>
      </w:r>
    </w:p>
    <w:p w:rsidR="00800567" w:rsidRDefault="00800567" w:rsidP="00AD21FE">
      <w:pPr>
        <w:pStyle w:val="NoSpacing"/>
      </w:pPr>
      <w:r>
        <w:rPr>
          <w:b/>
        </w:rPr>
        <w:t>Backwards Difference method</w:t>
      </w:r>
      <w:r>
        <w:t xml:space="preserve">: derivatives using </w:t>
      </w:r>
      <w:r w:rsidR="001D447B" w:rsidRPr="001D447B">
        <w:rPr>
          <w:position w:val="-24"/>
        </w:rPr>
        <w:object w:dxaOrig="2460" w:dyaOrig="660">
          <v:shape id="_x0000_i1026" type="#_x0000_t75" style="width:122.9pt;height:33pt" o:ole="">
            <v:imagedata r:id="rId11" o:title=""/>
          </v:shape>
          <o:OLEObject Type="Embed" ProgID="Equation.DSMT4" ShapeID="_x0000_i1026" DrawAspect="Content" ObjectID="_1504101404" r:id="rId12"/>
        </w:object>
      </w:r>
    </w:p>
    <w:p w:rsidR="00613410" w:rsidRDefault="00613410" w:rsidP="00AD21FE">
      <w:pPr>
        <w:pStyle w:val="NoSpacing"/>
      </w:pPr>
      <w:r>
        <w:rPr>
          <w:b/>
        </w:rPr>
        <w:t>Controller</w:t>
      </w:r>
      <w:r>
        <w:t xml:space="preserve"> [C(s)]:</w:t>
      </w:r>
    </w:p>
    <w:p w:rsidR="00613410" w:rsidRDefault="00613410" w:rsidP="00AD21FE">
      <w:pPr>
        <w:pStyle w:val="NoSpacing"/>
      </w:pPr>
      <w:r>
        <w:rPr>
          <w:b/>
        </w:rPr>
        <w:t>Input</w:t>
      </w:r>
      <w:r>
        <w:t xml:space="preserve"> [E(s)]:</w:t>
      </w:r>
    </w:p>
    <w:p w:rsidR="00613410" w:rsidRPr="00613410" w:rsidRDefault="00613410" w:rsidP="00AD21FE">
      <w:pPr>
        <w:pStyle w:val="NoSpacing"/>
      </w:pPr>
      <w:r>
        <w:rPr>
          <w:b/>
        </w:rPr>
        <w:t>Output</w:t>
      </w:r>
      <w:r>
        <w:t xml:space="preserve"> [U(s)]:</w:t>
      </w:r>
    </w:p>
    <w:p w:rsidR="00613410" w:rsidRPr="00800567" w:rsidRDefault="00613410" w:rsidP="00AD21FE">
      <w:pPr>
        <w:pStyle w:val="NoSpacing"/>
      </w:pPr>
      <w:r w:rsidRPr="00613410">
        <w:rPr>
          <w:position w:val="-14"/>
        </w:rPr>
        <w:object w:dxaOrig="1800" w:dyaOrig="400">
          <v:shape id="_x0000_i1028" type="#_x0000_t75" style="width:90.1pt;height:20.1pt" o:ole="">
            <v:imagedata r:id="rId13" o:title=""/>
          </v:shape>
          <o:OLEObject Type="Embed" ProgID="Equation.DSMT4" ShapeID="_x0000_i1028" DrawAspect="Content" ObjectID="_1504101405" r:id="rId14"/>
        </w:object>
      </w:r>
      <w:bookmarkStart w:id="2" w:name="_GoBack"/>
      <w:bookmarkEnd w:id="2"/>
    </w:p>
    <w:p w:rsidR="00AD21FE" w:rsidRDefault="00FC455E" w:rsidP="00FC455E">
      <w:pPr>
        <w:pStyle w:val="Heading1"/>
      </w:pPr>
      <w:r>
        <w:t>Task optimization</w:t>
      </w:r>
    </w:p>
    <w:p w:rsidR="0030497A" w:rsidRDefault="0030497A" w:rsidP="0030497A">
      <w:pPr>
        <w:pStyle w:val="NoSpacing"/>
      </w:pPr>
      <w:r>
        <w:rPr>
          <w:b/>
        </w:rPr>
        <w:t>Task</w:t>
      </w:r>
      <w:r>
        <w:t xml:space="preserve"> [T]: </w:t>
      </w:r>
      <w:r w:rsidRPr="00877DA2">
        <w:rPr>
          <w:position w:val="-14"/>
        </w:rPr>
        <w:object w:dxaOrig="1600" w:dyaOrig="400">
          <v:shape id="_x0000_i1027" type="#_x0000_t75" style="width:79.95pt;height:19.85pt" o:ole="">
            <v:imagedata r:id="rId15" o:title=""/>
          </v:shape>
          <o:OLEObject Type="Embed" ProgID="Equation.DSMT4" ShapeID="_x0000_i1027" DrawAspect="Content" ObjectID="_1504101406" r:id="rId16"/>
        </w:object>
      </w:r>
    </w:p>
    <w:p w:rsidR="0030497A" w:rsidRDefault="0030497A" w:rsidP="0030497A">
      <w:pPr>
        <w:pStyle w:val="NoSpacing"/>
      </w:pPr>
      <w:r>
        <w:rPr>
          <w:b/>
        </w:rPr>
        <w:t>Period</w:t>
      </w:r>
      <w:r>
        <w:t xml:space="preserve"> [p]:</w:t>
      </w:r>
      <w:r w:rsidR="00F53FD9">
        <w:t xml:space="preserve"> </w:t>
      </w:r>
      <w:r w:rsidR="00347485">
        <w:t xml:space="preserve">time between tasks are repeatedly </w:t>
      </w:r>
      <w:r w:rsidR="00FD7A89">
        <w:t>released</w:t>
      </w:r>
    </w:p>
    <w:p w:rsidR="0030497A" w:rsidRDefault="0030497A" w:rsidP="0030497A">
      <w:pPr>
        <w:pStyle w:val="NoSpacing"/>
      </w:pPr>
      <w:r>
        <w:rPr>
          <w:b/>
        </w:rPr>
        <w:t>Release time</w:t>
      </w:r>
      <w:r>
        <w:t xml:space="preserve"> [r]:</w:t>
      </w:r>
      <w:r w:rsidR="00F53FD9">
        <w:t xml:space="preserve"> </w:t>
      </w:r>
      <w:r w:rsidR="00FD7A89">
        <w:t>time it takes to release task</w:t>
      </w:r>
    </w:p>
    <w:p w:rsidR="0030497A" w:rsidRDefault="0030497A" w:rsidP="0030497A">
      <w:pPr>
        <w:pStyle w:val="NoSpacing"/>
      </w:pPr>
      <w:r>
        <w:rPr>
          <w:b/>
        </w:rPr>
        <w:t>Execution time</w:t>
      </w:r>
      <w:r>
        <w:t xml:space="preserve"> [e]:</w:t>
      </w:r>
      <w:r w:rsidR="00F53FD9">
        <w:t xml:space="preserve"> </w:t>
      </w:r>
      <w:r w:rsidR="00347485">
        <w:t xml:space="preserve">slowest time task could take to </w:t>
      </w:r>
      <w:r w:rsidR="00C115B7">
        <w:t>be completed</w:t>
      </w:r>
      <w:r w:rsidR="00534694">
        <w:t xml:space="preserve"> (but assume the tasks will take this long no matter what)</w:t>
      </w:r>
    </w:p>
    <w:p w:rsidR="0030497A" w:rsidRDefault="0030497A" w:rsidP="0030497A">
      <w:pPr>
        <w:pStyle w:val="NoSpacing"/>
      </w:pPr>
      <w:r>
        <w:rPr>
          <w:b/>
        </w:rPr>
        <w:t>Deadline</w:t>
      </w:r>
      <w:r>
        <w:t xml:space="preserve"> [d]:</w:t>
      </w:r>
      <w:r w:rsidR="00F53FD9">
        <w:t xml:space="preserve"> </w:t>
      </w:r>
      <w:r w:rsidR="00FD7A89">
        <w:t xml:space="preserve">when task </w:t>
      </w:r>
      <w:r w:rsidR="00FD7A89" w:rsidRPr="00EF640D">
        <w:rPr>
          <w:u w:val="single"/>
        </w:rPr>
        <w:t>needs</w:t>
      </w:r>
      <w:r w:rsidR="00FD7A89">
        <w:t xml:space="preserve"> to be completed</w:t>
      </w:r>
    </w:p>
    <w:p w:rsidR="0030497A" w:rsidRDefault="0030497A" w:rsidP="0030497A">
      <w:pPr>
        <w:pStyle w:val="NoSpacing"/>
      </w:pPr>
    </w:p>
    <w:p w:rsidR="0030497A" w:rsidRPr="0030497A" w:rsidRDefault="0030497A" w:rsidP="00FC455E">
      <w:pPr>
        <w:pStyle w:val="NoSpacing"/>
      </w:pPr>
      <w:r w:rsidRPr="004277E2">
        <w:t>If r</w:t>
      </w:r>
      <w:r w:rsidRPr="004277E2">
        <w:rPr>
          <w:vertAlign w:val="subscript"/>
        </w:rPr>
        <w:t>i</w:t>
      </w:r>
      <w:r w:rsidRPr="004277E2">
        <w:t xml:space="preserve"> = 0 and p</w:t>
      </w:r>
      <w:r w:rsidRPr="004277E2">
        <w:rPr>
          <w:vertAlign w:val="subscript"/>
        </w:rPr>
        <w:t>i</w:t>
      </w:r>
      <w:r>
        <w:t xml:space="preserve"> = d</w:t>
      </w:r>
      <w:r w:rsidRPr="004277E2">
        <w:rPr>
          <w:vertAlign w:val="subscript"/>
        </w:rPr>
        <w:t>i</w:t>
      </w:r>
      <w:r w:rsidRPr="004277E2">
        <w:t xml:space="preserve">, then write </w:t>
      </w:r>
      <w:r w:rsidRPr="004277E2">
        <w:rPr>
          <w:i/>
        </w:rPr>
        <w:t>T</w:t>
      </w:r>
      <w:r w:rsidRPr="004277E2">
        <w:rPr>
          <w:i/>
          <w:vertAlign w:val="subscript"/>
        </w:rPr>
        <w:t>i</w:t>
      </w:r>
      <w:r w:rsidRPr="004277E2">
        <w:t xml:space="preserve"> = (</w:t>
      </w:r>
      <w:r w:rsidRPr="004277E2">
        <w:rPr>
          <w:i/>
        </w:rPr>
        <w:t>p</w:t>
      </w:r>
      <w:r w:rsidRPr="004277E2">
        <w:rPr>
          <w:i/>
          <w:vertAlign w:val="subscript"/>
        </w:rPr>
        <w:t>i</w:t>
      </w:r>
      <w:r w:rsidRPr="004277E2">
        <w:t xml:space="preserve"> , </w:t>
      </w:r>
      <w:r w:rsidRPr="004277E2">
        <w:rPr>
          <w:i/>
        </w:rPr>
        <w:t>e</w:t>
      </w:r>
      <w:r w:rsidRPr="004277E2">
        <w:rPr>
          <w:i/>
          <w:vertAlign w:val="subscript"/>
        </w:rPr>
        <w:t>i</w:t>
      </w:r>
      <w:r w:rsidRPr="004277E2">
        <w:t xml:space="preserve"> )</w:t>
      </w:r>
    </w:p>
    <w:p w:rsidR="00C134F7" w:rsidRDefault="00C134F7" w:rsidP="00C134F7">
      <w:pPr>
        <w:pStyle w:val="Heading1"/>
      </w:pPr>
      <w:r>
        <w:t>Types of Scheduling</w:t>
      </w:r>
    </w:p>
    <w:p w:rsidR="00C134F7" w:rsidRPr="00703D70" w:rsidRDefault="00C134F7" w:rsidP="00C134F7">
      <w:pPr>
        <w:pStyle w:val="Heading2"/>
        <w:rPr>
          <w:b/>
        </w:rPr>
      </w:pPr>
      <w:r w:rsidRPr="00703D70">
        <w:rPr>
          <w:b/>
        </w:rPr>
        <w:t>FIFO</w:t>
      </w:r>
    </w:p>
    <w:p w:rsidR="00C134F7" w:rsidRDefault="00C134F7" w:rsidP="00C134F7">
      <w:pPr>
        <w:pStyle w:val="NoSpacing"/>
      </w:pPr>
      <w:r w:rsidRPr="008A4BDE">
        <w:rPr>
          <w:b/>
        </w:rPr>
        <w:t>First In First Out (FIFO)</w:t>
      </w:r>
      <w:r>
        <w:t>: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>Could cause problems for tasks whose execution time is significantly shorter than the rest when there are deadlines</w:t>
      </w:r>
    </w:p>
    <w:p w:rsidR="00C134F7" w:rsidRDefault="00C134F7" w:rsidP="00C134F7">
      <w:pPr>
        <w:pStyle w:val="NoSpacing"/>
        <w:numPr>
          <w:ilvl w:val="1"/>
          <w:numId w:val="2"/>
        </w:numPr>
      </w:pPr>
      <w:r>
        <w:t>E.g. T</w:t>
      </w:r>
      <w:r>
        <w:rPr>
          <w:vertAlign w:val="subscript"/>
        </w:rPr>
        <w:t>1</w:t>
      </w:r>
      <w:r>
        <w:t xml:space="preserve"> = (100, 3); T</w:t>
      </w:r>
      <w:r>
        <w:rPr>
          <w:vertAlign w:val="subscript"/>
        </w:rPr>
        <w:t>2</w:t>
      </w:r>
      <w:r>
        <w:t xml:space="preserve"> = (2, 1)</w:t>
      </w:r>
    </w:p>
    <w:p w:rsidR="00C134F7" w:rsidRDefault="00C134F7" w:rsidP="00C134F7">
      <w:pPr>
        <w:pStyle w:val="NoSpacing"/>
        <w:numPr>
          <w:ilvl w:val="0"/>
          <w:numId w:val="2"/>
        </w:numPr>
      </w:pPr>
      <w:r>
        <w:t xml:space="preserve">A.K.A. </w:t>
      </w:r>
      <w:r>
        <w:rPr>
          <w:b/>
        </w:rPr>
        <w:t>First Come, First Served (FCFS)</w:t>
      </w:r>
    </w:p>
    <w:p w:rsidR="0030497A" w:rsidRDefault="0030497A" w:rsidP="00FC455E">
      <w:pPr>
        <w:pStyle w:val="NoSpacing"/>
        <w:rPr>
          <w:b/>
        </w:rPr>
      </w:pPr>
    </w:p>
    <w:p w:rsidR="00FC455E" w:rsidRDefault="00FC455E" w:rsidP="00FC455E">
      <w:pPr>
        <w:pStyle w:val="NoSpacing"/>
      </w:pPr>
      <w:r>
        <w:rPr>
          <w:b/>
        </w:rPr>
        <w:t>Frame Size</w:t>
      </w:r>
      <w:r>
        <w:t xml:space="preserve">: </w:t>
      </w:r>
    </w:p>
    <w:p w:rsidR="00904C5A" w:rsidRDefault="00151478" w:rsidP="00FC455E">
      <w:pPr>
        <w:pStyle w:val="NoSpacing"/>
      </w:pPr>
      <w:r>
        <w:rPr>
          <w:b/>
        </w:rPr>
        <w:t>Schedule</w:t>
      </w:r>
      <w:r>
        <w:t>: the order in which tasks will be executed</w:t>
      </w:r>
    </w:p>
    <w:p w:rsidR="000E080B" w:rsidRDefault="000E080B" w:rsidP="00FC455E">
      <w:pPr>
        <w:pStyle w:val="NoSpacing"/>
      </w:pPr>
    </w:p>
    <w:p w:rsidR="000E080B" w:rsidRPr="00151478" w:rsidRDefault="000E080B" w:rsidP="00FC455E">
      <w:pPr>
        <w:pStyle w:val="NoSpacing"/>
      </w:pPr>
    </w:p>
    <w:sectPr w:rsidR="000E080B" w:rsidRPr="00151478" w:rsidSect="00A00DB0">
      <w:footerReference w:type="default" r:id="rId17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5231" w:rsidRDefault="007D5231" w:rsidP="00A00DB0">
      <w:pPr>
        <w:spacing w:after="0" w:line="240" w:lineRule="auto"/>
      </w:pPr>
      <w:r>
        <w:separator/>
      </w:r>
    </w:p>
  </w:endnote>
  <w:endnote w:type="continuationSeparator" w:id="0">
    <w:p w:rsidR="007D5231" w:rsidRDefault="007D5231" w:rsidP="00A00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4371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00DB0" w:rsidRDefault="00A00DB0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745D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A00DB0" w:rsidRDefault="00A00D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5231" w:rsidRDefault="007D5231" w:rsidP="00A00DB0">
      <w:pPr>
        <w:spacing w:after="0" w:line="240" w:lineRule="auto"/>
      </w:pPr>
      <w:r>
        <w:separator/>
      </w:r>
    </w:p>
  </w:footnote>
  <w:footnote w:type="continuationSeparator" w:id="0">
    <w:p w:rsidR="007D5231" w:rsidRDefault="007D5231" w:rsidP="00A00D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225469B"/>
    <w:multiLevelType w:val="hybridMultilevel"/>
    <w:tmpl w:val="D5DA88F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BB56C4B"/>
    <w:multiLevelType w:val="hybridMultilevel"/>
    <w:tmpl w:val="B4966CE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30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ECA"/>
    <w:rsid w:val="000E080B"/>
    <w:rsid w:val="001005F5"/>
    <w:rsid w:val="00151478"/>
    <w:rsid w:val="001B7C3C"/>
    <w:rsid w:val="001D447B"/>
    <w:rsid w:val="0030497A"/>
    <w:rsid w:val="00347485"/>
    <w:rsid w:val="0037591D"/>
    <w:rsid w:val="004C3159"/>
    <w:rsid w:val="004F1403"/>
    <w:rsid w:val="00534694"/>
    <w:rsid w:val="005745DC"/>
    <w:rsid w:val="005D21E8"/>
    <w:rsid w:val="00613410"/>
    <w:rsid w:val="00617EA7"/>
    <w:rsid w:val="00625F7B"/>
    <w:rsid w:val="007D5231"/>
    <w:rsid w:val="00800567"/>
    <w:rsid w:val="00840B74"/>
    <w:rsid w:val="00904C5A"/>
    <w:rsid w:val="00A00DB0"/>
    <w:rsid w:val="00AD21FE"/>
    <w:rsid w:val="00C115B7"/>
    <w:rsid w:val="00C134F7"/>
    <w:rsid w:val="00CF65DB"/>
    <w:rsid w:val="00D21CEB"/>
    <w:rsid w:val="00D5121D"/>
    <w:rsid w:val="00DB6ECA"/>
    <w:rsid w:val="00DC1B72"/>
    <w:rsid w:val="00EC5BA3"/>
    <w:rsid w:val="00EF640D"/>
    <w:rsid w:val="00F53FD9"/>
    <w:rsid w:val="00FB740C"/>
    <w:rsid w:val="00FC455E"/>
    <w:rsid w:val="00FD7A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2133CC-E125-4141-B46B-7894227E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17EA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17EA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B6EC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6EC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NoSpacing">
    <w:name w:val="No Spacing"/>
    <w:uiPriority w:val="1"/>
    <w:qFormat/>
    <w:rsid w:val="00DB6EC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17EA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617E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5BA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DB0"/>
  </w:style>
  <w:style w:type="paragraph" w:styleId="Footer">
    <w:name w:val="footer"/>
    <w:basedOn w:val="Normal"/>
    <w:link w:val="FooterChar"/>
    <w:uiPriority w:val="99"/>
    <w:unhideWhenUsed/>
    <w:rsid w:val="00A00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DB0"/>
  </w:style>
  <w:style w:type="paragraph" w:styleId="TOCHeading">
    <w:name w:val="TOC Heading"/>
    <w:basedOn w:val="Heading1"/>
    <w:next w:val="Normal"/>
    <w:uiPriority w:val="39"/>
    <w:unhideWhenUsed/>
    <w:qFormat/>
    <w:rsid w:val="00A00DB0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A00DB0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00DB0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open?id=0BxW61uJyyN8TUjN2X0dwbVBkTVk" TargetMode="Externa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77D2E9-E134-40F4-8DE7-8BD505F8A9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</Pages>
  <Words>250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 Ahmed</dc:creator>
  <cp:keywords/>
  <dc:description/>
  <cp:lastModifiedBy>Kemal Ahmed</cp:lastModifiedBy>
  <cp:revision>26</cp:revision>
  <cp:lastPrinted>2015-09-18T21:08:00Z</cp:lastPrinted>
  <dcterms:created xsi:type="dcterms:W3CDTF">2015-09-17T04:05:00Z</dcterms:created>
  <dcterms:modified xsi:type="dcterms:W3CDTF">2015-09-18T21:08:00Z</dcterms:modified>
</cp:coreProperties>
</file>